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16AF" w:rsidRDefault="005516AF" w:rsidP="005516AF">
      <w:r>
        <w:object w:dxaOrig="1133" w:dyaOrig="12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62.25pt" o:ole="">
            <v:imagedata r:id="rId5" o:title=""/>
          </v:shape>
          <o:OLEObject Type="Embed" ProgID="ChemDraw.Document.6.0" ShapeID="_x0000_i1025" DrawAspect="Content" ObjectID="_1556622298" r:id="rId6"/>
        </w:object>
      </w:r>
      <w:r w:rsidRPr="00317948">
        <w:object w:dxaOrig="4320" w:dyaOrig="4320">
          <v:shape id="_x0000_i1026" type="#_x0000_t75" style="width:450.75pt;height:450.75pt" o:ole="">
            <v:imagedata r:id="rId7" o:title=""/>
          </v:shape>
          <o:OLEObject Type="Embed" ProgID="FoxitReader.Document" ShapeID="_x0000_i1026" DrawAspect="Content" ObjectID="_1556622299" r:id="rId8"/>
        </w:object>
      </w:r>
    </w:p>
    <w:p w:rsidR="005516AF" w:rsidRDefault="005516AF" w:rsidP="005516AF">
      <w:r w:rsidRPr="00317948">
        <w:object w:dxaOrig="4320" w:dyaOrig="4320">
          <v:shape id="_x0000_i1027" type="#_x0000_t75" style="width:455.25pt;height:455.25pt" o:ole="">
            <v:imagedata r:id="rId9" o:title=""/>
          </v:shape>
          <o:OLEObject Type="Embed" ProgID="FoxitReader.Document" ShapeID="_x0000_i1027" DrawAspect="Content" ObjectID="_1556622300" r:id="rId10"/>
        </w:object>
      </w:r>
    </w:p>
    <w:p w:rsidR="005516AF" w:rsidRDefault="005516AF" w:rsidP="005516AF"/>
    <w:p w:rsidR="005516AF" w:rsidRDefault="005516AF" w:rsidP="005516AF">
      <w:r w:rsidRPr="0068417F">
        <w:rPr>
          <w:noProof/>
          <w:lang w:eastAsia="ru-RU"/>
        </w:rPr>
        <w:lastRenderedPageBreak/>
        <w:drawing>
          <wp:inline distT="0" distB="0" distL="0" distR="0" wp14:anchorId="0E53F130" wp14:editId="4558689F">
            <wp:extent cx="5940425" cy="3712766"/>
            <wp:effectExtent l="0" t="0" r="3175" b="2540"/>
            <wp:docPr id="21" name="Рисунок 21" descr="D:\АСИЯ\аспирантура\2017\пупбликации\соли диазония трифлаты\спектры 2\ИК\А-50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:\АСИЯ\аспирантура\2017\пупбликации\соли диазония трифлаты\спектры 2\ИК\А-501.WM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12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6AF" w:rsidRDefault="005516AF" w:rsidP="005516AF"/>
    <w:p w:rsidR="005516AF" w:rsidRDefault="005516AF" w:rsidP="005516AF"/>
    <w:p w:rsidR="005516AF" w:rsidRDefault="005516AF" w:rsidP="005516AF">
      <w:r w:rsidRPr="0068417F">
        <w:rPr>
          <w:noProof/>
          <w:lang w:eastAsia="ru-RU"/>
        </w:rPr>
        <w:drawing>
          <wp:inline distT="0" distB="0" distL="0" distR="0" wp14:anchorId="6BB27FB7" wp14:editId="39DA7529">
            <wp:extent cx="5940425" cy="4456367"/>
            <wp:effectExtent l="0" t="0" r="0" b="0"/>
            <wp:docPr id="22" name="Рисунок 22" descr="D:\АСИЯ\аспирантура\2017\пупбликации\соли диазония трифлаты\спектры 2\ДТА\A - 50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:\АСИЯ\аспирантура\2017\пупбликации\соли диазония трифлаты\спектры 2\ДТА\A - 501.em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6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46B9" w:rsidRDefault="00D246B9">
      <w:bookmarkStart w:id="0" w:name="_GoBack"/>
      <w:bookmarkEnd w:id="0"/>
    </w:p>
    <w:sectPr w:rsidR="00D246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4A42"/>
    <w:rsid w:val="005516AF"/>
    <w:rsid w:val="00D246B9"/>
    <w:rsid w:val="00E74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16AF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51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516A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16AF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51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516A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</Words>
  <Characters>92</Characters>
  <Application>Microsoft Office Word</Application>
  <DocSecurity>0</DocSecurity>
  <Lines>1</Lines>
  <Paragraphs>1</Paragraphs>
  <ScaleCrop>false</ScaleCrop>
  <Company/>
  <LinksUpToDate>false</LinksUpToDate>
  <CharactersWithSpaces>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iya Z. Kasanova</dc:creator>
  <cp:keywords/>
  <dc:description/>
  <cp:lastModifiedBy>Asiya Z. Kasanova</cp:lastModifiedBy>
  <cp:revision>2</cp:revision>
  <dcterms:created xsi:type="dcterms:W3CDTF">2017-05-18T07:18:00Z</dcterms:created>
  <dcterms:modified xsi:type="dcterms:W3CDTF">2017-05-18T07:18:00Z</dcterms:modified>
</cp:coreProperties>
</file>